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2EABFE" w14:textId="77777777" w:rsidR="003E3FC9" w:rsidRPr="00DE7C19" w:rsidRDefault="003E3FC9" w:rsidP="008F38FF">
      <w:pPr>
        <w:rPr>
          <w:rFonts w:ascii="Century Gothic" w:hAnsi="Century Gothic" w:cs="Arial"/>
          <w:sz w:val="8"/>
          <w:szCs w:val="22"/>
        </w:rPr>
      </w:pPr>
      <w:bookmarkStart w:id="0" w:name="_GoBack"/>
      <w:bookmarkEnd w:id="0"/>
    </w:p>
    <w:p w14:paraId="5388DFC0" w14:textId="77777777" w:rsidR="002D5C72" w:rsidRPr="00DE7C19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E7C19">
        <w:rPr>
          <w:rFonts w:ascii="Century Gothic" w:hAnsi="Century Gothic" w:cs="Arial"/>
          <w:sz w:val="22"/>
          <w:szCs w:val="22"/>
        </w:rPr>
        <w:t>Name: __</w:t>
      </w:r>
      <w:r w:rsidR="00F85393" w:rsidRPr="00DE7C19">
        <w:rPr>
          <w:rFonts w:ascii="Century Gothic" w:hAnsi="Century Gothic" w:cs="Arial"/>
          <w:sz w:val="22"/>
          <w:szCs w:val="22"/>
        </w:rPr>
        <w:t>_____________</w:t>
      </w:r>
      <w:r w:rsidR="00EC59D2" w:rsidRPr="00DE7C19">
        <w:rPr>
          <w:rFonts w:ascii="Century Gothic" w:hAnsi="Century Gothic" w:cs="Arial"/>
          <w:sz w:val="22"/>
          <w:szCs w:val="22"/>
        </w:rPr>
        <w:t>________________</w:t>
      </w:r>
      <w:r w:rsidR="00DE7C19">
        <w:rPr>
          <w:rFonts w:ascii="Century Gothic" w:hAnsi="Century Gothic" w:cs="Arial"/>
          <w:sz w:val="22"/>
          <w:szCs w:val="22"/>
        </w:rPr>
        <w:t xml:space="preserve">________________ </w:t>
      </w:r>
      <w:r w:rsidR="00EC59D2" w:rsidRPr="00DE7C19">
        <w:rPr>
          <w:rFonts w:ascii="Century Gothic" w:hAnsi="Century Gothic" w:cs="Arial"/>
          <w:sz w:val="22"/>
          <w:szCs w:val="22"/>
        </w:rPr>
        <w:t>Dat</w:t>
      </w:r>
      <w:r w:rsidRPr="00DE7C19">
        <w:rPr>
          <w:rFonts w:ascii="Century Gothic" w:hAnsi="Century Gothic" w:cs="Arial"/>
          <w:sz w:val="22"/>
          <w:szCs w:val="22"/>
        </w:rPr>
        <w:t>e: ______</w:t>
      </w:r>
      <w:r w:rsidR="00EC59D2" w:rsidRPr="00DE7C19">
        <w:rPr>
          <w:rFonts w:ascii="Century Gothic" w:hAnsi="Century Gothic" w:cs="Arial"/>
          <w:sz w:val="22"/>
          <w:szCs w:val="22"/>
        </w:rPr>
        <w:t>__</w:t>
      </w:r>
      <w:r w:rsidR="00DE7C19">
        <w:rPr>
          <w:rFonts w:ascii="Century Gothic" w:hAnsi="Century Gothic" w:cs="Arial"/>
          <w:sz w:val="22"/>
          <w:szCs w:val="22"/>
        </w:rPr>
        <w:t>_________</w:t>
      </w:r>
      <w:r w:rsidR="00EC59D2" w:rsidRPr="00DE7C19">
        <w:rPr>
          <w:rFonts w:ascii="Century Gothic" w:hAnsi="Century Gothic" w:cs="Arial"/>
          <w:sz w:val="22"/>
          <w:szCs w:val="22"/>
        </w:rPr>
        <w:t>_____________</w:t>
      </w:r>
      <w:r w:rsidR="00823F2F" w:rsidRPr="00DE7C19">
        <w:rPr>
          <w:rFonts w:ascii="Century Gothic" w:hAnsi="Century Gothic" w:cs="Arial"/>
          <w:sz w:val="22"/>
          <w:szCs w:val="22"/>
        </w:rPr>
        <w:t>__</w:t>
      </w:r>
      <w:r w:rsidR="00F85393" w:rsidRPr="00DE7C19">
        <w:rPr>
          <w:rFonts w:ascii="Century Gothic" w:hAnsi="Century Gothic" w:cs="Arial"/>
          <w:sz w:val="22"/>
          <w:szCs w:val="22"/>
        </w:rPr>
        <w:t>_</w:t>
      </w:r>
      <w:r w:rsidRPr="00DE7C19">
        <w:rPr>
          <w:rFonts w:ascii="Century Gothic" w:hAnsi="Century Gothic" w:cs="Arial"/>
          <w:sz w:val="22"/>
          <w:szCs w:val="22"/>
        </w:rPr>
        <w:t>_</w:t>
      </w:r>
      <w:r w:rsidR="00F85393" w:rsidRPr="00DE7C19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E7C19">
        <w:rPr>
          <w:rFonts w:ascii="Century Gothic" w:hAnsi="Century Gothic" w:cs="Arial"/>
          <w:sz w:val="22"/>
          <w:szCs w:val="22"/>
        </w:rPr>
        <w:t xml:space="preserve">                </w:t>
      </w:r>
    </w:p>
    <w:p w14:paraId="44FCB699" w14:textId="77777777" w:rsidR="002D5C72" w:rsidRPr="00DE7C19" w:rsidRDefault="002D5C72" w:rsidP="008F38FF">
      <w:pPr>
        <w:rPr>
          <w:rFonts w:ascii="Century Gothic" w:hAnsi="Century Gothic" w:cs="Arial"/>
          <w:sz w:val="12"/>
          <w:szCs w:val="22"/>
        </w:rPr>
      </w:pPr>
    </w:p>
    <w:tbl>
      <w:tblPr>
        <w:tblStyle w:val="TableGrid"/>
        <w:tblW w:w="104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1890"/>
        <w:gridCol w:w="1215"/>
        <w:gridCol w:w="3105"/>
      </w:tblGrid>
      <w:tr w:rsidR="00DE7C19" w:rsidRPr="00DE7C19" w14:paraId="3CA49ABF" w14:textId="77777777" w:rsidTr="00DE7C19">
        <w:trPr>
          <w:trHeight w:val="756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DF5E100" w14:textId="77777777"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Topic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CC59989" w14:textId="77777777"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Things to Remember</w:t>
            </w:r>
          </w:p>
        </w:tc>
        <w:tc>
          <w:tcPr>
            <w:tcW w:w="621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3A0031F" w14:textId="77777777"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Examples</w:t>
            </w:r>
          </w:p>
        </w:tc>
      </w:tr>
      <w:tr w:rsidR="003A3715" w:rsidRPr="00DE7C19" w14:paraId="08663747" w14:textId="77777777">
        <w:trPr>
          <w:trHeight w:val="611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1D16D1A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from central angles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A533E83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Angle = Arc</w:t>
            </w:r>
          </w:p>
        </w:tc>
        <w:tc>
          <w:tcPr>
            <w:tcW w:w="3105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14:paraId="5691E6AE" w14:textId="77777777" w:rsidR="003A3715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244FB97" wp14:editId="6B74A951">
                  <wp:extent cx="1837055" cy="1602105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t="4004" b="6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055" cy="1602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14:paraId="364B78CE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620" w:dyaOrig="320" w14:anchorId="759083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15.6pt" o:ole="">
                  <v:imagedata r:id="rId8" o:title=""/>
                </v:shape>
                <o:OLEObject Type="Embed" ProgID="Equation.DSMT4" ShapeID="_x0000_i1025" DrawAspect="Content" ObjectID="_1601102605" r:id="rId9"/>
              </w:object>
            </w:r>
          </w:p>
        </w:tc>
      </w:tr>
      <w:tr w:rsidR="003A3715" w:rsidRPr="00DE7C19" w14:paraId="2A7F2EE3" w14:textId="77777777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4635A5C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28E64C6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14:paraId="2BBCC23E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14:paraId="037494DA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. Find </w:t>
            </w:r>
            <w:r w:rsidRPr="00DE7C19">
              <w:rPr>
                <w:rFonts w:ascii="Century Gothic" w:hAnsi="Century Gothic" w:cs="Arial"/>
                <w:position w:val="-8"/>
                <w:sz w:val="22"/>
                <w:szCs w:val="22"/>
              </w:rPr>
              <w:object w:dxaOrig="740" w:dyaOrig="360" w14:anchorId="44242241">
                <v:shape id="_x0000_i1026" type="#_x0000_t75" style="width:36.6pt;height:18pt" o:ole="">
                  <v:imagedata r:id="rId10" o:title=""/>
                </v:shape>
                <o:OLEObject Type="Embed" ProgID="Equation.DSMT4" ShapeID="_x0000_i1026" DrawAspect="Content" ObjectID="_1601102606" r:id="rId11"/>
              </w:object>
            </w:r>
          </w:p>
        </w:tc>
      </w:tr>
      <w:tr w:rsidR="003A3715" w:rsidRPr="00DE7C19" w14:paraId="688A0373" w14:textId="77777777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C367D13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1692E1A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14:paraId="3B1A5A03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14:paraId="7CFBF244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3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620" w:dyaOrig="320" w14:anchorId="3942EB02">
                <v:shape id="_x0000_i1027" type="#_x0000_t75" style="width:31.2pt;height:15.6pt" o:ole="">
                  <v:imagedata r:id="rId12" o:title=""/>
                </v:shape>
                <o:OLEObject Type="Embed" ProgID="Equation.DSMT4" ShapeID="_x0000_i1027" DrawAspect="Content" ObjectID="_1601102607" r:id="rId13"/>
              </w:object>
            </w:r>
          </w:p>
        </w:tc>
      </w:tr>
      <w:tr w:rsidR="003A3715" w:rsidRPr="00DE7C19" w14:paraId="4AE31ECF" w14:textId="77777777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1B35096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7273CFF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  <w:bottom w:val="single" w:sz="12" w:space="0" w:color="auto"/>
            </w:tcBorders>
          </w:tcPr>
          <w:p w14:paraId="275BC673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14:paraId="06D8EC05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4. Find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740" w:dyaOrig="320" w14:anchorId="573E8BEF">
                <v:shape id="_x0000_i1028" type="#_x0000_t75" style="width:36.6pt;height:15.6pt" o:ole="">
                  <v:imagedata r:id="rId14" o:title=""/>
                </v:shape>
                <o:OLEObject Type="Embed" ProgID="Equation.DSMT4" ShapeID="_x0000_i1028" DrawAspect="Content" ObjectID="_1601102608" r:id="rId15"/>
              </w:object>
            </w:r>
          </w:p>
        </w:tc>
      </w:tr>
      <w:tr w:rsidR="003A3715" w:rsidRPr="00DE7C19" w14:paraId="2F79025E" w14:textId="77777777">
        <w:trPr>
          <w:trHeight w:val="215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621BE60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and angles with inscribed angle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57910DD0" w14:textId="77777777" w:rsidR="003A3715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380" w:dyaOrig="580" w14:anchorId="158B325C">
                <v:shape id="_x0000_i1029" type="#_x0000_t75" style="width:69pt;height:28.8pt" o:ole="">
                  <v:imagedata r:id="rId16" o:title=""/>
                </v:shape>
                <o:OLEObject Type="Embed" ProgID="Equation.DSMT4" ShapeID="_x0000_i1029" DrawAspect="Content" ObjectID="_1601102609" r:id="rId17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CBD374" w14:textId="77777777" w:rsidR="003A3715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5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80" w:dyaOrig="279" w14:anchorId="1817A16E">
                <v:shape id="_x0000_i1030" type="#_x0000_t75" style="width:44.4pt;height:13.8pt" o:ole="">
                  <v:imagedata r:id="rId18" o:title=""/>
                </v:shape>
                <o:OLEObject Type="Embed" ProgID="Equation.DSMT4" ShapeID="_x0000_i1030" DrawAspect="Content" ObjectID="_1601102610" r:id="rId19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D98C0AA" wp14:editId="48243371">
                  <wp:extent cx="1199515" cy="1183005"/>
                  <wp:effectExtent l="19050" t="0" r="63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515" cy="1183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7C02C1" w14:textId="77777777"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82521A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6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580" w:dyaOrig="340" w14:anchorId="2FD64F4B">
                <v:shape id="_x0000_i1031" type="#_x0000_t75" style="width:28.8pt;height:17.4pt" o:ole="">
                  <v:imagedata r:id="rId21" o:title=""/>
                </v:shape>
                <o:OLEObject Type="Embed" ProgID="Equation.DSMT4" ShapeID="_x0000_i1031" DrawAspect="Content" ObjectID="_1601102611" r:id="rId22"/>
              </w:object>
            </w:r>
          </w:p>
          <w:p w14:paraId="22945476" w14:textId="77777777"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BACB089" wp14:editId="3AFD4BC4">
                  <wp:extent cx="1224915" cy="1073785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 b="15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715" w:rsidRPr="00DE7C19" w14:paraId="05D9CB2E" w14:textId="77777777">
        <w:trPr>
          <w:trHeight w:val="2040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05CAAC6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E104F3A" w14:textId="77777777"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2BC2569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7. 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580" w:dyaOrig="340" w14:anchorId="2250696F">
                <v:shape id="_x0000_i1032" type="#_x0000_t75" style="width:28.8pt;height:17.4pt" o:ole="">
                  <v:imagedata r:id="rId24" o:title=""/>
                </v:shape>
                <o:OLEObject Type="Embed" ProgID="Equation.DSMT4" ShapeID="_x0000_i1032" DrawAspect="Content" ObjectID="_1601102612" r:id="rId25"/>
              </w:object>
            </w:r>
          </w:p>
          <w:p w14:paraId="26F3EF9C" w14:textId="77777777" w:rsidR="003A3715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01E988E4" wp14:editId="773543D4">
                  <wp:extent cx="1174750" cy="1141095"/>
                  <wp:effectExtent l="19050" t="0" r="635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3BEB91" w14:textId="77777777"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C906D8" w14:textId="77777777" w:rsidR="003A3715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8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600" w:dyaOrig="279" w14:anchorId="51781447">
                <v:shape id="_x0000_i1033" type="#_x0000_t75" style="width:30pt;height:13.8pt" o:ole="">
                  <v:imagedata r:id="rId27" o:title=""/>
                </v:shape>
                <o:OLEObject Type="Embed" ProgID="Equation.DSMT4" ShapeID="_x0000_i1033" DrawAspect="Content" ObjectID="_1601102613" r:id="rId28"/>
              </w:object>
            </w:r>
          </w:p>
          <w:p w14:paraId="4B187F55" w14:textId="77777777"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06AEC6BB" wp14:editId="7A0AACBA">
                  <wp:extent cx="1149350" cy="104013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522" w:rsidRPr="00DE7C19" w14:paraId="2FA85E4B" w14:textId="77777777">
        <w:trPr>
          <w:trHeight w:val="74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F545B63" w14:textId="77777777"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and angles if the angle is inside the circle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324296DE" w14:textId="77777777" w:rsidR="00F03522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2020" w:dyaOrig="580" w14:anchorId="06914FA3">
                <v:shape id="_x0000_i1034" type="#_x0000_t75" style="width:100.8pt;height:28.8pt" o:ole="">
                  <v:imagedata r:id="rId30" o:title=""/>
                </v:shape>
                <o:OLEObject Type="Embed" ProgID="Equation.DSMT4" ShapeID="_x0000_i1034" DrawAspect="Content" ObjectID="_1601102614" r:id="rId31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FA29B70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9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499" w:dyaOrig="240" w14:anchorId="0FA8E1A1">
                <v:shape id="_x0000_i1035" type="#_x0000_t75" style="width:25.2pt;height:12pt" o:ole="">
                  <v:imagedata r:id="rId32" o:title=""/>
                </v:shape>
                <o:OLEObject Type="Embed" ProgID="Equation.DSMT4" ShapeID="_x0000_i1035" DrawAspect="Content" ObjectID="_1601102615" r:id="rId33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a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540" w:dyaOrig="240" w14:anchorId="5CE4A6EB">
                <v:shape id="_x0000_i1036" type="#_x0000_t75" style="width:27.6pt;height:12pt" o:ole="">
                  <v:imagedata r:id="rId34" o:title=""/>
                </v:shape>
                <o:OLEObject Type="Embed" ProgID="Equation.DSMT4" ShapeID="_x0000_i1036" DrawAspect="Content" ObjectID="_1601102616" r:id="rId35"/>
              </w:object>
            </w:r>
          </w:p>
          <w:p w14:paraId="5C31FAE4" w14:textId="77777777"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AE45F82" wp14:editId="3630EBC6">
                  <wp:extent cx="1409065" cy="1040130"/>
                  <wp:effectExtent l="19050" t="0" r="63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72E98E" w14:textId="77777777" w:rsidR="00F03522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7768F34" w14:textId="77777777"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609496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0. Find the value of x.</w:t>
            </w:r>
          </w:p>
          <w:p w14:paraId="5630F809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0DD1D3D7" wp14:editId="45B88877">
                  <wp:extent cx="1593850" cy="1207770"/>
                  <wp:effectExtent l="19050" t="0" r="635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850" cy="1207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522" w:rsidRPr="00DE7C19" w14:paraId="20704136" w14:textId="77777777">
        <w:trPr>
          <w:trHeight w:val="746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93621BC" w14:textId="77777777"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CB915DE" w14:textId="77777777"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88C70E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1.  Find </w:t>
            </w:r>
            <w:r w:rsidR="00CB7D47" w:rsidRPr="00DE7C19">
              <w:rPr>
                <w:rFonts w:ascii="Century Gothic" w:hAnsi="Century Gothic" w:cs="Arial"/>
                <w:sz w:val="22"/>
                <w:szCs w:val="22"/>
              </w:rPr>
              <w:t>1 &amp; 2</w:t>
            </w:r>
          </w:p>
          <w:p w14:paraId="71494304" w14:textId="77777777" w:rsidR="00F03522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3582142" wp14:editId="7700CD9F">
                  <wp:extent cx="1183005" cy="1149350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005" cy="114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9CF5FA" w14:textId="77777777"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A9545AB" w14:textId="77777777"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2. Find </w:t>
            </w:r>
            <w:r w:rsidR="00CB7D47" w:rsidRPr="00DE7C19">
              <w:rPr>
                <w:rFonts w:ascii="Century Gothic" w:hAnsi="Century Gothic" w:cs="Arial"/>
                <w:sz w:val="22"/>
                <w:szCs w:val="22"/>
              </w:rPr>
              <w:t>1 &amp; 2</w:t>
            </w:r>
          </w:p>
          <w:p w14:paraId="4B9EA6C2" w14:textId="77777777"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74DD3522" wp14:editId="654C5A9A">
                  <wp:extent cx="1376045" cy="1099185"/>
                  <wp:effectExtent l="1905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04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E7C19" w14:paraId="404619FA" w14:textId="77777777">
        <w:trPr>
          <w:trHeight w:val="1064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D827B34" w14:textId="77777777" w:rsidR="0081779C" w:rsidRPr="00DE7C19" w:rsidRDefault="00BA1A26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lastRenderedPageBreak/>
              <w:t>Find the measure of arcs and angles if the angle is outside the circle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61BD3169" w14:textId="77777777" w:rsidR="0081779C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960" w:dyaOrig="580" w14:anchorId="3D3CAC86">
                <v:shape id="_x0000_i1037" type="#_x0000_t75" style="width:96.65pt;height:28.2pt" o:ole="">
                  <v:imagedata r:id="rId40" o:title=""/>
                </v:shape>
                <o:OLEObject Type="Embed" ProgID="Equation.DSMT4" ShapeID="_x0000_i1037" DrawAspect="Content" ObjectID="_1601102617" r:id="rId41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1D79D6" w14:textId="77777777" w:rsidR="0081779C" w:rsidRPr="00DE7C19" w:rsidRDefault="009C1AD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3</w:t>
            </w:r>
            <w:r w:rsidR="0081779C"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Find 1.</w:t>
            </w:r>
          </w:p>
          <w:p w14:paraId="2FD7E7C7" w14:textId="77777777" w:rsidR="009C1ADC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BB35DB4" wp14:editId="0B1EB81B">
                  <wp:extent cx="1409065" cy="1073785"/>
                  <wp:effectExtent l="19050" t="0" r="63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8E37964" w14:textId="77777777"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4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1 &amp; 2.</w:t>
            </w:r>
          </w:p>
          <w:p w14:paraId="19B4985E" w14:textId="77777777" w:rsidR="009C1ADC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489A4FF" wp14:editId="1F8BA587">
                  <wp:extent cx="1266825" cy="1006475"/>
                  <wp:effectExtent l="1905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E7C19" w14:paraId="751537B0" w14:textId="77777777">
        <w:trPr>
          <w:trHeight w:val="1063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C5F5EC4" w14:textId="77777777" w:rsidR="0081779C" w:rsidRPr="00DE7C19" w:rsidRDefault="0081779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1C361F7" w14:textId="77777777" w:rsidR="0081779C" w:rsidRPr="00DE7C19" w:rsidRDefault="0081779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F9215A0" w14:textId="77777777"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5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1 &amp; 2.</w:t>
            </w:r>
          </w:p>
          <w:p w14:paraId="32546D3F" w14:textId="18A52D4A" w:rsidR="009C1ADC" w:rsidRPr="00DE7C19" w:rsidRDefault="00C2127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B59EC2E" wp14:editId="25FA914E">
                      <wp:simplePos x="0" y="0"/>
                      <wp:positionH relativeFrom="column">
                        <wp:posOffset>1863725</wp:posOffset>
                      </wp:positionH>
                      <wp:positionV relativeFrom="paragraph">
                        <wp:posOffset>444500</wp:posOffset>
                      </wp:positionV>
                      <wp:extent cx="436245" cy="208280"/>
                      <wp:effectExtent l="4445" t="3175" r="0" b="0"/>
                      <wp:wrapNone/>
                      <wp:docPr id="15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4B8500" w14:textId="77777777" w:rsidR="0058562B" w:rsidRPr="0058562B" w:rsidRDefault="0058562B" w:rsidP="0058562B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170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4B59EC2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7" o:spid="_x0000_s1026" type="#_x0000_t202" style="position:absolute;margin-left:146.75pt;margin-top:35pt;width:34.35pt;height:16.4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aKNtQIAALo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" filled="f" stroked="f">
                      <v:textbox style="mso-fit-shape-to-text:t">
                        <w:txbxContent>
                          <w:p w14:paraId="064B8500" w14:textId="77777777" w:rsidR="0058562B" w:rsidRPr="0058562B" w:rsidRDefault="0058562B" w:rsidP="0058562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70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3C68D22" wp14:editId="032124D3">
                  <wp:extent cx="1518285" cy="1006475"/>
                  <wp:effectExtent l="19050" t="0" r="571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BEFE6B8" w14:textId="77777777"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6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the value of x.</w:t>
            </w:r>
          </w:p>
          <w:p w14:paraId="6D732311" w14:textId="0951A293" w:rsidR="009C1ADC" w:rsidRPr="00DE7C19" w:rsidRDefault="00C2127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98E7378" wp14:editId="6F25699D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150495</wp:posOffset>
                      </wp:positionV>
                      <wp:extent cx="436245" cy="208280"/>
                      <wp:effectExtent l="0" t="4445" r="3810" b="0"/>
                      <wp:wrapNone/>
                      <wp:docPr id="13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E9D58D" w14:textId="77777777" w:rsidR="0058562B" w:rsidRPr="0058562B" w:rsidRDefault="0058562B" w:rsidP="0058562B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x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98E7378" id="Text Box 28" o:spid="_x0000_s1027" type="#_x0000_t202" style="position:absolute;margin-left:90pt;margin-top:11.85pt;width:34.35pt;height:16.4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sQq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" filled="f" stroked="f">
                      <v:textbox style="mso-fit-shape-to-text:t">
                        <w:txbxContent>
                          <w:p w14:paraId="40E9D58D" w14:textId="77777777" w:rsidR="0058562B" w:rsidRPr="0058562B" w:rsidRDefault="0058562B" w:rsidP="0058562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x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8F07AA4" wp14:editId="7550D7F5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292100</wp:posOffset>
                      </wp:positionV>
                      <wp:extent cx="436245" cy="208280"/>
                      <wp:effectExtent l="3810" t="3175" r="0" b="0"/>
                      <wp:wrapNone/>
                      <wp:docPr id="11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B3D84F" w14:textId="77777777" w:rsidR="0058562B" w:rsidRPr="0058562B" w:rsidRDefault="0058562B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58562B">
                                    <w:rPr>
                                      <w:sz w:val="16"/>
                                      <w:szCs w:val="16"/>
                                    </w:rPr>
                                    <w:t>50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8F07AA4" id="Text Box 26" o:spid="_x0000_s1028" type="#_x0000_t202" style="position:absolute;margin-left:45.45pt;margin-top:23pt;width:34.35pt;height:16.4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pJtuQIAAME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" filled="f" stroked="f">
                      <v:textbox style="mso-fit-shape-to-text:t">
                        <w:txbxContent>
                          <w:p w14:paraId="04B3D84F" w14:textId="77777777" w:rsidR="0058562B" w:rsidRPr="0058562B" w:rsidRDefault="0058562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58562B">
                              <w:rPr>
                                <w:sz w:val="16"/>
                                <w:szCs w:val="16"/>
                              </w:rPr>
                              <w:t>50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C9DD154" wp14:editId="08F39687">
                      <wp:simplePos x="0" y="0"/>
                      <wp:positionH relativeFrom="column">
                        <wp:posOffset>585470</wp:posOffset>
                      </wp:positionH>
                      <wp:positionV relativeFrom="paragraph">
                        <wp:posOffset>418465</wp:posOffset>
                      </wp:positionV>
                      <wp:extent cx="402590" cy="92710"/>
                      <wp:effectExtent l="12065" t="5715" r="13970" b="6350"/>
                      <wp:wrapNone/>
                      <wp:docPr id="9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02590" cy="927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16CE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" o:spid="_x0000_s1026" type="#_x0000_t32" style="position:absolute;margin-left:46.1pt;margin-top:32.95pt;width:31.7pt;height:7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"/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D743EA2" wp14:editId="1A6D440E">
                      <wp:simplePos x="0" y="0"/>
                      <wp:positionH relativeFrom="column">
                        <wp:posOffset>585470</wp:posOffset>
                      </wp:positionH>
                      <wp:positionV relativeFrom="paragraph">
                        <wp:posOffset>183515</wp:posOffset>
                      </wp:positionV>
                      <wp:extent cx="285115" cy="234950"/>
                      <wp:effectExtent l="12065" t="8890" r="7620" b="13335"/>
                      <wp:wrapNone/>
                      <wp:docPr id="7" name="AutoShap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85115" cy="234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EB9E66" id="AutoShape 24" o:spid="_x0000_s1026" type="#_x0000_t32" style="position:absolute;margin-left:46.1pt;margin-top:14.45pt;width:22.45pt;height:18.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"/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93B2C2" wp14:editId="7BD8C09D">
                      <wp:simplePos x="0" y="0"/>
                      <wp:positionH relativeFrom="column">
                        <wp:posOffset>316865</wp:posOffset>
                      </wp:positionH>
                      <wp:positionV relativeFrom="paragraph">
                        <wp:posOffset>183515</wp:posOffset>
                      </wp:positionV>
                      <wp:extent cx="1191260" cy="0"/>
                      <wp:effectExtent l="10160" t="8890" r="8255" b="10160"/>
                      <wp:wrapNone/>
                      <wp:docPr id="6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8A9B27" id="AutoShape 22" o:spid="_x0000_s1026" type="#_x0000_t32" style="position:absolute;margin-left:24.95pt;margin-top:14.45pt;width:93.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"/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03D7128" wp14:editId="43F84704">
                      <wp:simplePos x="0" y="0"/>
                      <wp:positionH relativeFrom="column">
                        <wp:posOffset>469265</wp:posOffset>
                      </wp:positionH>
                      <wp:positionV relativeFrom="paragraph">
                        <wp:posOffset>183515</wp:posOffset>
                      </wp:positionV>
                      <wp:extent cx="1038860" cy="638175"/>
                      <wp:effectExtent l="10160" t="8890" r="8255" b="10160"/>
                      <wp:wrapNone/>
                      <wp:docPr id="5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860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F077BA" id="AutoShape 23" o:spid="_x0000_s1026" type="#_x0000_t32" style="position:absolute;margin-left:36.95pt;margin-top:14.45pt;width:81.8pt;height:50.2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"/>
                  </w:pict>
                </mc:Fallback>
              </mc:AlternateConten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02AB33E" wp14:editId="37A228C5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66040</wp:posOffset>
                      </wp:positionV>
                      <wp:extent cx="779780" cy="780415"/>
                      <wp:effectExtent l="6350" t="5715" r="13970" b="13970"/>
                      <wp:wrapNone/>
                      <wp:docPr id="4" name="Oval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9780" cy="780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5D86B1" id="Oval 21" o:spid="_x0000_s1026" style="position:absolute;margin-left:16.4pt;margin-top:5.2pt;width:61.4pt;height:61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"/>
                  </w:pict>
                </mc:Fallback>
              </mc:AlternateContent>
            </w:r>
          </w:p>
        </w:tc>
      </w:tr>
      <w:tr w:rsidR="009C1ADC" w:rsidRPr="00DE7C19" w14:paraId="3816B3B7" w14:textId="77777777">
        <w:trPr>
          <w:trHeight w:val="1302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4A064629" w14:textId="77777777" w:rsidR="009C1ADC" w:rsidRPr="00DE7C19" w:rsidRDefault="009C1AD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area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6DBE6A09" w14:textId="77777777" w:rsidR="009C1ADC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00" w:dyaOrig="320" w14:anchorId="112B35B5">
                <v:shape id="_x0000_i1038" type="#_x0000_t75" style="width:99.6pt;height:38.4pt" o:ole="">
                  <v:imagedata r:id="rId45" o:title=""/>
                </v:shape>
                <o:OLEObject Type="Embed" ProgID="Equation.DSMT4" ShapeID="_x0000_i1038" DrawAspect="Content" ObjectID="_1601102618" r:id="rId46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CF6BEA0" w14:textId="77777777" w:rsidR="009C1ADC" w:rsidRPr="00DE7C19" w:rsidRDefault="009C1ADC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7. The area of a circle is 31.4 cm</w:t>
            </w:r>
            <w:r w:rsidRPr="00DE7C19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  What is the radius?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60FBD491" w14:textId="77777777" w:rsidR="009C1ADC" w:rsidRPr="00DE7C19" w:rsidRDefault="009C1ADC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8. Find the area o</w:t>
            </w:r>
            <w:r w:rsidR="00E82CB0" w:rsidRPr="00DE7C19">
              <w:rPr>
                <w:rFonts w:ascii="Century Gothic" w:hAnsi="Century Gothic" w:cs="Arial"/>
                <w:sz w:val="22"/>
                <w:szCs w:val="22"/>
              </w:rPr>
              <w:t>f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a circle with a diameter of 22 inches.</w:t>
            </w:r>
          </w:p>
        </w:tc>
      </w:tr>
      <w:tr w:rsidR="0081779C" w:rsidRPr="00DE7C19" w14:paraId="42159F52" w14:textId="77777777">
        <w:trPr>
          <w:trHeight w:val="1320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9F942AE" w14:textId="77777777" w:rsidR="0081779C" w:rsidRPr="00DE7C19" w:rsidRDefault="00BA1A26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area of sector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A7FE6D3" w14:textId="77777777" w:rsidR="0081779C" w:rsidRPr="00DE7C19" w:rsidRDefault="00E63D17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060" w:dyaOrig="620" w14:anchorId="41B81CFF">
                <v:shape id="_x0000_i1039" type="#_x0000_t75" style="width:73.2pt;height:42.6pt" o:ole="">
                  <v:imagedata r:id="rId47" o:title=""/>
                </v:shape>
                <o:OLEObject Type="Embed" ProgID="Equation.DSMT4" ShapeID="_x0000_i1039" DrawAspect="Content" ObjectID="_1601102619" r:id="rId48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7C70FC9" w14:textId="77777777" w:rsidR="0081779C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9. Find the area of the shaded region</w:t>
            </w:r>
          </w:p>
          <w:p w14:paraId="1AB55169" w14:textId="77777777" w:rsidR="00E82CB0" w:rsidRPr="00DE7C19" w:rsidRDefault="0058562B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F3D3DF9" wp14:editId="7B7F6367">
                  <wp:extent cx="1258570" cy="1174750"/>
                  <wp:effectExtent l="1905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8570" cy="117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900F63F" w14:textId="77777777" w:rsidR="0081779C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0</w:t>
            </w:r>
            <w:r w:rsidR="0081779C"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647C63" w:rsidRPr="00DE7C19">
              <w:rPr>
                <w:rFonts w:ascii="Century Gothic" w:hAnsi="Century Gothic" w:cs="Arial"/>
                <w:sz w:val="22"/>
                <w:szCs w:val="22"/>
              </w:rPr>
              <w:t>Find the area of the shaded region.</w:t>
            </w:r>
          </w:p>
          <w:p w14:paraId="74F3A534" w14:textId="66E2B25D" w:rsidR="00E82CB0" w:rsidRPr="00DE7C19" w:rsidRDefault="00C2127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1156079" wp14:editId="14C50F25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304800</wp:posOffset>
                      </wp:positionV>
                      <wp:extent cx="481965" cy="237490"/>
                      <wp:effectExtent l="4445" t="1270" r="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1965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C71745" w14:textId="77777777" w:rsidR="00647C63" w:rsidRPr="00647C63" w:rsidRDefault="00647C63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647C63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1156079" id="Text Box 2" o:spid="_x0000_s1029" type="#_x0000_t202" style="position:absolute;margin-left:26.5pt;margin-top:24pt;width:37.95pt;height:18.7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vmOuAIAAL8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" filled="f" stroked="f">
                      <v:textbox style="mso-fit-shape-to-text:t">
                        <w:txbxContent>
                          <w:p w14:paraId="38C71745" w14:textId="77777777" w:rsidR="00647C63" w:rsidRPr="00647C63" w:rsidRDefault="00647C63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647C63">
                              <w:rPr>
                                <w:b/>
                                <w:sz w:val="20"/>
                                <w:szCs w:val="20"/>
                              </w:rPr>
                              <w:t>6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0C22FE1E" wp14:editId="357B778D">
                  <wp:extent cx="1099185" cy="1099185"/>
                  <wp:effectExtent l="19050" t="0" r="571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E7C19" w14:paraId="5F293284" w14:textId="77777777">
        <w:trPr>
          <w:trHeight w:val="879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528DE820" w14:textId="77777777" w:rsidR="00E82CB0" w:rsidRPr="00DE7C19" w:rsidRDefault="00E82CB0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circumference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290EFD93" w14:textId="77777777" w:rsidR="00E82CB0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00" w:dyaOrig="260" w14:anchorId="5CA62DF8">
                <v:shape id="_x0000_i1040" type="#_x0000_t75" style="width:86.4pt;height:27pt" o:ole="">
                  <v:imagedata r:id="rId51" o:title=""/>
                </v:shape>
                <o:OLEObject Type="Embed" ProgID="Equation.DSMT4" ShapeID="_x0000_i1040" DrawAspect="Content" ObjectID="_1601102620" r:id="rId52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F22C419" w14:textId="77777777"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1. Find the circumference of a circle with a radius of 8 m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3C9C8CD" w14:textId="77777777"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2.  The circumference of a circle is </w:t>
            </w:r>
            <w:r w:rsidR="00CB4B28" w:rsidRPr="00DE7C19">
              <w:rPr>
                <w:rFonts w:ascii="Century Gothic" w:hAnsi="Century Gothic" w:cs="Arial"/>
                <w:sz w:val="22"/>
                <w:szCs w:val="22"/>
              </w:rPr>
              <w:t>25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</w:t>
            </w:r>
            <w:r w:rsidR="00CB4B28" w:rsidRPr="00DE7C19">
              <w:rPr>
                <w:rFonts w:ascii="Century Gothic" w:hAnsi="Century Gothic" w:cs="Arial"/>
                <w:sz w:val="22"/>
                <w:szCs w:val="22"/>
              </w:rPr>
              <w:t>1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ft.  What is the radius?</w:t>
            </w:r>
          </w:p>
        </w:tc>
      </w:tr>
      <w:tr w:rsidR="00E82CB0" w:rsidRPr="00DE7C19" w14:paraId="5AF265F7" w14:textId="77777777">
        <w:trPr>
          <w:trHeight w:val="2038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A83EE2F" w14:textId="77777777" w:rsidR="00E82CB0" w:rsidRPr="00DE7C19" w:rsidRDefault="00E82CB0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arc length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55610F" w14:textId="77777777" w:rsidR="00E82CB0" w:rsidRPr="00DE7C19" w:rsidRDefault="00E63D17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100" w:dyaOrig="580" w14:anchorId="6E3E6373">
                <v:shape id="_x0000_i1041" type="#_x0000_t75" style="width:72.6pt;height:37.8pt" o:ole="">
                  <v:imagedata r:id="rId53" o:title=""/>
                </v:shape>
                <o:OLEObject Type="Embed" ProgID="Equation.DSMT4" ShapeID="_x0000_i1041" DrawAspect="Content" ObjectID="_1601102621" r:id="rId54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0794A13" w14:textId="77777777"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3. Find the arc length of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380" w:dyaOrig="320" w14:anchorId="6A7A233E">
                <v:shape id="_x0000_i1042" type="#_x0000_t75" style="width:19.2pt;height:15.6pt" o:ole="">
                  <v:imagedata r:id="rId55" o:title=""/>
                </v:shape>
                <o:OLEObject Type="Embed" ProgID="Equation.DSMT4" ShapeID="_x0000_i1042" DrawAspect="Content" ObjectID="_1601102622" r:id="rId56"/>
              </w:object>
            </w:r>
          </w:p>
          <w:p w14:paraId="281B9BA3" w14:textId="77777777" w:rsidR="00E82CB0" w:rsidRPr="00DE7C19" w:rsidRDefault="0058562B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6AA6F416" wp14:editId="21EEE5C8">
                  <wp:extent cx="1191260" cy="1115695"/>
                  <wp:effectExtent l="19050" t="0" r="889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260" cy="1115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2E82CC" w14:textId="77777777" w:rsidR="00E82CB0" w:rsidRPr="00DE7C19" w:rsidRDefault="00647C63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4. Find the</w:t>
            </w:r>
            <w:r w:rsidR="00E82CB0" w:rsidRPr="00DE7C19">
              <w:rPr>
                <w:rFonts w:ascii="Century Gothic" w:hAnsi="Century Gothic" w:cs="Arial"/>
                <w:sz w:val="22"/>
                <w:szCs w:val="22"/>
              </w:rPr>
              <w:t xml:space="preserve"> arc length of </w:t>
            </w:r>
            <w:r w:rsidR="00E82CB0"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420" w:dyaOrig="320" w14:anchorId="64F1F1CF">
                <v:shape id="_x0000_i1043" type="#_x0000_t75" style="width:21pt;height:15.6pt" o:ole="">
                  <v:imagedata r:id="rId58" o:title=""/>
                </v:shape>
                <o:OLEObject Type="Embed" ProgID="Equation.DSMT4" ShapeID="_x0000_i1043" DrawAspect="Content" ObjectID="_1601102623" r:id="rId59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</w:t>
            </w:r>
          </w:p>
          <w:p w14:paraId="015CAA00" w14:textId="4F947418" w:rsidR="00E82CB0" w:rsidRPr="00DE7C19" w:rsidRDefault="00C2127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0D68F55" wp14:editId="17E88DCB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106680</wp:posOffset>
                      </wp:positionV>
                      <wp:extent cx="481965" cy="237490"/>
                      <wp:effectExtent l="1905" t="0" r="1905" b="2540"/>
                      <wp:wrapNone/>
                      <wp:docPr id="1" name="Text Box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1965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A6F2E3" w14:textId="77777777" w:rsidR="00647C63" w:rsidRPr="00647C63" w:rsidRDefault="00647C63" w:rsidP="00647C63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4 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0D68F55" id="Text Box 50" o:spid="_x0000_s1030" type="#_x0000_t202" style="position:absolute;margin-left:30.15pt;margin-top:8.4pt;width:37.95pt;height:18.7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ydmuQIAAMA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" filled="f" stroked="f">
                      <v:textbox style="mso-fit-shape-to-text:t">
                        <w:txbxContent>
                          <w:p w14:paraId="19A6F2E3" w14:textId="77777777" w:rsidR="00647C63" w:rsidRPr="00647C63" w:rsidRDefault="00647C63" w:rsidP="00647C63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4 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2457065" wp14:editId="2CF5953B">
                  <wp:extent cx="1040130" cy="872490"/>
                  <wp:effectExtent l="19050" t="0" r="762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130" cy="872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B28" w:rsidRPr="00DE7C19" w14:paraId="6ACC09E8" w14:textId="77777777" w:rsidTr="00823A9B">
        <w:trPr>
          <w:trHeight w:val="103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03E95C4" w14:textId="77777777" w:rsidR="00CB4B28" w:rsidRPr="00DE7C19" w:rsidRDefault="00CB4B28" w:rsidP="008F38F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Word Problems</w:t>
            </w: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C0447C3" w14:textId="77777777" w:rsidR="00CB4B28" w:rsidRPr="00DE7C19" w:rsidRDefault="00CB4B28" w:rsidP="00823A9B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5.  A birthday cake</w:t>
            </w:r>
            <w:r w:rsidR="00E46CC7" w:rsidRPr="00DE7C19">
              <w:rPr>
                <w:rFonts w:ascii="Century Gothic" w:hAnsi="Century Gothic" w:cs="Arial"/>
                <w:sz w:val="22"/>
                <w:szCs w:val="22"/>
              </w:rPr>
              <w:t xml:space="preserve"> has a radius of 4 in. What is the length of icing needed to go around the end of the whole cake?  How much icing would be used for one slice?</w:t>
            </w:r>
          </w:p>
          <w:p w14:paraId="6B41C939" w14:textId="77777777" w:rsidR="00E46CC7" w:rsidRPr="00DE7C19" w:rsidRDefault="00823A9B" w:rsidP="00823A9B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/>
              </w:rPr>
              <w:object w:dxaOrig="2556" w:dyaOrig="2616" w14:anchorId="646AB74C">
                <v:shape id="_x0000_i1044" type="#_x0000_t75" style="width:55.85pt;height:56.35pt" o:ole="">
                  <v:imagedata r:id="rId61" o:title=""/>
                </v:shape>
                <o:OLEObject Type="Embed" ProgID="PBrush" ShapeID="_x0000_i1044" DrawAspect="Content" ObjectID="_1601102624" r:id="rId62"/>
              </w:object>
            </w:r>
          </w:p>
          <w:p w14:paraId="55D17130" w14:textId="77777777" w:rsidR="00CB4B28" w:rsidRPr="00DE7C19" w:rsidRDefault="00CB4B28" w:rsidP="00823A9B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EF0246A" w14:textId="77777777" w:rsidR="00CB4B28" w:rsidRPr="00DE7C19" w:rsidRDefault="00CB4B28" w:rsidP="00CB4B28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6.  A wall clock has an area of 452.39 in</w:t>
            </w:r>
            <w:r w:rsidRPr="00DE7C19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  Find the diameter of the clock.  Then</w:t>
            </w:r>
            <w:r w:rsidR="00B83A05" w:rsidRPr="00DE7C19">
              <w:rPr>
                <w:rFonts w:ascii="Century Gothic" w:hAnsi="Century Gothic" w:cs="Arial"/>
                <w:sz w:val="22"/>
                <w:szCs w:val="22"/>
              </w:rPr>
              <w:t>,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find the area of the sector formed when the time is 3:00.</w:t>
            </w:r>
          </w:p>
          <w:p w14:paraId="3DB1D884" w14:textId="77777777" w:rsidR="00CB4B28" w:rsidRPr="00DE7C19" w:rsidRDefault="0058562B" w:rsidP="00CB4B28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6D06C7A8" wp14:editId="38266B32">
                  <wp:extent cx="989965" cy="972820"/>
                  <wp:effectExtent l="19050" t="0" r="63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965" cy="972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A4EDD6" w14:textId="77777777" w:rsidR="006D49C7" w:rsidRPr="00823A9B" w:rsidRDefault="006D49C7" w:rsidP="00823A9B">
      <w:pPr>
        <w:tabs>
          <w:tab w:val="left" w:pos="1704"/>
        </w:tabs>
        <w:rPr>
          <w:rFonts w:ascii="Century Gothic" w:hAnsi="Century Gothic"/>
          <w:sz w:val="10"/>
        </w:rPr>
      </w:pPr>
    </w:p>
    <w:sectPr w:rsidR="006D49C7" w:rsidRPr="00823A9B" w:rsidSect="006D49C7">
      <w:headerReference w:type="default" r:id="rId64"/>
      <w:footerReference w:type="default" r:id="rId65"/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2CB233" w14:textId="77777777" w:rsidR="00E82CB0" w:rsidRDefault="00E82CB0">
      <w:r>
        <w:separator/>
      </w:r>
    </w:p>
  </w:endnote>
  <w:endnote w:type="continuationSeparator" w:id="0">
    <w:p w14:paraId="049FC5DE" w14:textId="77777777" w:rsidR="00E82CB0" w:rsidRDefault="00E82C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C5874A" w14:textId="77777777" w:rsidR="00E82CB0" w:rsidRDefault="00E82CB0" w:rsidP="00DE7C19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EB3E0C" w14:textId="77777777" w:rsidR="00E82CB0" w:rsidRDefault="00E82CB0">
      <w:r>
        <w:separator/>
      </w:r>
    </w:p>
  </w:footnote>
  <w:footnote w:type="continuationSeparator" w:id="0">
    <w:p w14:paraId="16B85B62" w14:textId="77777777" w:rsidR="00E82CB0" w:rsidRDefault="00E82C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D6950C" w14:textId="77777777" w:rsidR="00E82CB0" w:rsidRPr="00DE7C19" w:rsidRDefault="00DE7C19" w:rsidP="00DE7C19">
    <w:pPr>
      <w:pStyle w:val="Header"/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 w:rsidRPr="00DE7C19">
      <w:rPr>
        <w:rFonts w:ascii="Century Gothic" w:hAnsi="Century Gothic"/>
        <w:sz w:val="22"/>
      </w:rPr>
      <w:ptab w:relativeTo="margin" w:alignment="center" w:leader="none"/>
    </w:r>
    <w:r w:rsidR="00EE1FE4">
      <w:rPr>
        <w:rFonts w:ascii="Century Gothic" w:hAnsi="Century Gothic"/>
        <w:sz w:val="22"/>
      </w:rPr>
      <w:t>4</w:t>
    </w:r>
    <w:r>
      <w:rPr>
        <w:rFonts w:ascii="Century Gothic" w:hAnsi="Century Gothic"/>
        <w:sz w:val="22"/>
      </w:rPr>
      <w:t xml:space="preserve"> – Circles: Arcs and Angles</w:t>
    </w:r>
    <w:r w:rsidRPr="00DE7C19">
      <w:rPr>
        <w:rFonts w:ascii="Century Gothic" w:hAnsi="Century Gothic"/>
        <w:sz w:val="22"/>
      </w:rPr>
      <w:ptab w:relativeTo="margin" w:alignment="right" w:leader="none"/>
    </w:r>
    <w:r w:rsidR="00EE1FE4">
      <w:rPr>
        <w:rFonts w:ascii="Century Gothic" w:hAnsi="Century Gothic"/>
        <w:sz w:val="22"/>
      </w:rPr>
      <w:t>4.</w:t>
    </w:r>
    <w:r w:rsidR="00DE7A28">
      <w:rPr>
        <w:rFonts w:ascii="Century Gothic" w:hAnsi="Century Gothic"/>
        <w:sz w:val="22"/>
      </w:rPr>
      <w:t>8</w:t>
    </w:r>
    <w:r w:rsidR="00EE1FE4">
      <w:rPr>
        <w:rFonts w:ascii="Century Gothic" w:hAnsi="Century Gothic"/>
        <w:sz w:val="22"/>
      </w:rPr>
      <w:t xml:space="preserve"> </w:t>
    </w:r>
    <w:r>
      <w:rPr>
        <w:rFonts w:ascii="Century Gothic" w:hAnsi="Century Gothic"/>
        <w:sz w:val="22"/>
      </w:rPr>
      <w:t>-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764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F203B"/>
    <w:rsid w:val="001F266B"/>
    <w:rsid w:val="002012AB"/>
    <w:rsid w:val="002335C6"/>
    <w:rsid w:val="0024046E"/>
    <w:rsid w:val="0025141E"/>
    <w:rsid w:val="0028556F"/>
    <w:rsid w:val="002909CD"/>
    <w:rsid w:val="002A5305"/>
    <w:rsid w:val="002B75BE"/>
    <w:rsid w:val="002C0B8B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A1251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76873"/>
    <w:rsid w:val="00577269"/>
    <w:rsid w:val="00577360"/>
    <w:rsid w:val="0058562B"/>
    <w:rsid w:val="0058651E"/>
    <w:rsid w:val="00591E3A"/>
    <w:rsid w:val="00594E1C"/>
    <w:rsid w:val="005B0CEB"/>
    <w:rsid w:val="005B70EC"/>
    <w:rsid w:val="005C0FEE"/>
    <w:rsid w:val="005C54DC"/>
    <w:rsid w:val="005D49CB"/>
    <w:rsid w:val="00615E23"/>
    <w:rsid w:val="0062141A"/>
    <w:rsid w:val="006349E9"/>
    <w:rsid w:val="00647C6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78FA"/>
    <w:rsid w:val="007D5F5E"/>
    <w:rsid w:val="007E7368"/>
    <w:rsid w:val="00816823"/>
    <w:rsid w:val="0081779C"/>
    <w:rsid w:val="00823A9B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900B5"/>
    <w:rsid w:val="008B599F"/>
    <w:rsid w:val="008F38FF"/>
    <w:rsid w:val="0092343F"/>
    <w:rsid w:val="00933576"/>
    <w:rsid w:val="00933CBD"/>
    <w:rsid w:val="00936465"/>
    <w:rsid w:val="00946C56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77F1"/>
    <w:rsid w:val="00A34344"/>
    <w:rsid w:val="00A50C95"/>
    <w:rsid w:val="00A81AC0"/>
    <w:rsid w:val="00A84397"/>
    <w:rsid w:val="00A91D3D"/>
    <w:rsid w:val="00AB5DB1"/>
    <w:rsid w:val="00B04B34"/>
    <w:rsid w:val="00B178BC"/>
    <w:rsid w:val="00B20D73"/>
    <w:rsid w:val="00B22FA7"/>
    <w:rsid w:val="00B42A55"/>
    <w:rsid w:val="00B42E63"/>
    <w:rsid w:val="00B634CB"/>
    <w:rsid w:val="00B736EC"/>
    <w:rsid w:val="00B7390B"/>
    <w:rsid w:val="00B83A05"/>
    <w:rsid w:val="00B8474C"/>
    <w:rsid w:val="00B92920"/>
    <w:rsid w:val="00BA1A26"/>
    <w:rsid w:val="00BD1987"/>
    <w:rsid w:val="00BD4A72"/>
    <w:rsid w:val="00BD6446"/>
    <w:rsid w:val="00BF2B5D"/>
    <w:rsid w:val="00BF6A69"/>
    <w:rsid w:val="00C0705C"/>
    <w:rsid w:val="00C10620"/>
    <w:rsid w:val="00C143EC"/>
    <w:rsid w:val="00C21274"/>
    <w:rsid w:val="00C23DDB"/>
    <w:rsid w:val="00C26A63"/>
    <w:rsid w:val="00C303BC"/>
    <w:rsid w:val="00C332E3"/>
    <w:rsid w:val="00C449A4"/>
    <w:rsid w:val="00C514B2"/>
    <w:rsid w:val="00C76981"/>
    <w:rsid w:val="00C91448"/>
    <w:rsid w:val="00C94EC0"/>
    <w:rsid w:val="00CB21E3"/>
    <w:rsid w:val="00CB2E2C"/>
    <w:rsid w:val="00CB4B28"/>
    <w:rsid w:val="00CB7D47"/>
    <w:rsid w:val="00CC1B0B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A4B62"/>
    <w:rsid w:val="00DA4E21"/>
    <w:rsid w:val="00DA74B6"/>
    <w:rsid w:val="00DB76DD"/>
    <w:rsid w:val="00DC2ADD"/>
    <w:rsid w:val="00DD32C5"/>
    <w:rsid w:val="00DE7A28"/>
    <w:rsid w:val="00DE7C19"/>
    <w:rsid w:val="00E007ED"/>
    <w:rsid w:val="00E02F0E"/>
    <w:rsid w:val="00E1197C"/>
    <w:rsid w:val="00E172FD"/>
    <w:rsid w:val="00E25451"/>
    <w:rsid w:val="00E326D7"/>
    <w:rsid w:val="00E46CC7"/>
    <w:rsid w:val="00E63D17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E1FE4"/>
    <w:rsid w:val="00EF05BE"/>
    <w:rsid w:val="00EF5D95"/>
    <w:rsid w:val="00F03522"/>
    <w:rsid w:val="00F05F5F"/>
    <w:rsid w:val="00F0655F"/>
    <w:rsid w:val="00F10BA9"/>
    <w:rsid w:val="00F23947"/>
    <w:rsid w:val="00F27E7F"/>
    <w:rsid w:val="00F30F0D"/>
    <w:rsid w:val="00F328CD"/>
    <w:rsid w:val="00F42728"/>
    <w:rsid w:val="00F53D7C"/>
    <w:rsid w:val="00F56F1D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>
      <o:colormenu v:ext="edit" fillcolor="none" strokecolor="none"/>
    </o:shapedefaults>
    <o:shapelayout v:ext="edit">
      <o:idmap v:ext="edit" data="1"/>
      <o:rules v:ext="edit">
        <o:r id="V:Rule5" type="connector" idref="#_x0000_s1049"/>
        <o:r id="V:Rule6" type="connector" idref="#_x0000_s1046"/>
        <o:r id="V:Rule7" type="connector" idref="#_x0000_s1047"/>
        <o:r id="V:Rule8" type="connector" idref="#_x0000_s1048"/>
      </o:rules>
    </o:shapelayout>
  </w:shapeDefaults>
  <w:doNotEmbedSmartTags/>
  <w:decimalSymbol w:val="."/>
  <w:listSeparator w:val=","/>
  <w14:docId w14:val="3335763B"/>
  <w15:docId w15:val="{72F50FAE-F1DF-48F2-87CC-7ED60BB41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856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56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image" Target="media/image27.wmf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63" Type="http://schemas.openxmlformats.org/officeDocument/2006/relationships/image" Target="media/image3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2.wmf"/><Relationship Id="rId45" Type="http://schemas.openxmlformats.org/officeDocument/2006/relationships/image" Target="media/image26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6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png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6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image" Target="media/image18.png"/><Relationship Id="rId49" Type="http://schemas.openxmlformats.org/officeDocument/2006/relationships/image" Target="media/image28.png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5.png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2</cp:revision>
  <cp:lastPrinted>2018-10-15T13:50:00Z</cp:lastPrinted>
  <dcterms:created xsi:type="dcterms:W3CDTF">2018-10-15T13:56:00Z</dcterms:created>
  <dcterms:modified xsi:type="dcterms:W3CDTF">2018-10-15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